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1F229E" w:rsidRPr="001F229E">
        <w:rPr>
          <w:b/>
        </w:rPr>
        <w:t>1</w:t>
      </w:r>
      <w:r w:rsidR="009E6DA5">
        <w:rPr>
          <w:b/>
        </w:rPr>
        <w:t>3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081816" w:rsidRDefault="009E6DA5" w:rsidP="00FC3CDD">
      <w:pPr>
        <w:ind w:firstLine="993"/>
      </w:pPr>
      <w:r>
        <w:rPr>
          <w:rFonts w:cs="Times New Roman"/>
        </w:rPr>
        <w:t>Самостоятельная работа по теме «Отрезок. Ломаная. Прямая. Луч».</w:t>
      </w:r>
    </w:p>
    <w:p w:rsidR="003C43E8" w:rsidRDefault="009E6DA5" w:rsidP="00FC3CDD">
      <w:pPr>
        <w:ind w:firstLine="993"/>
      </w:pPr>
      <w:r>
        <w:t>Задания пришлю 13.04.20.</w:t>
      </w:r>
      <w:r w:rsidR="00227538">
        <w:t xml:space="preserve"> </w:t>
      </w:r>
      <w:r w:rsidR="00081816">
        <w:t>Выполненные работы присылат</w:t>
      </w:r>
      <w:r w:rsidR="00452BC7">
        <w:t>ь</w:t>
      </w:r>
      <w:r w:rsidR="00081816">
        <w:t xml:space="preserve"> в </w:t>
      </w:r>
      <w:proofErr w:type="spellStart"/>
      <w:r>
        <w:t>В</w:t>
      </w:r>
      <w:r w:rsidR="00081816">
        <w:t>айбер</w:t>
      </w:r>
      <w:proofErr w:type="spellEnd"/>
      <w:r>
        <w:t>.</w:t>
      </w: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452BC7" w:rsidRDefault="00065C9A" w:rsidP="00227538">
      <w:pPr>
        <w:ind w:left="567"/>
      </w:pPr>
      <w:r>
        <w:rPr>
          <w:rFonts w:cs="Times New Roman"/>
        </w:rPr>
        <w:t>§</w:t>
      </w:r>
      <w:r>
        <w:t>3</w:t>
      </w:r>
      <w:r w:rsidR="00452BC7">
        <w:t>9</w:t>
      </w:r>
      <w:r>
        <w:t>,</w:t>
      </w:r>
      <w:r w:rsidR="00F4226A">
        <w:t xml:space="preserve"> </w:t>
      </w:r>
      <w:r w:rsidR="00452BC7">
        <w:t>№108</w:t>
      </w:r>
      <w:r w:rsidR="009E6DA5">
        <w:t>2, №1083, №1084</w:t>
      </w:r>
      <w:r w:rsidR="00452BC7">
        <w:t>.</w:t>
      </w:r>
      <w:r w:rsidR="009E6DA5">
        <w:t xml:space="preserve"> Отрабатываем умения раскрывать скобки, если перед ними стоит знак + или – и приводить подобные слагаемые.</w:t>
      </w:r>
      <w:r w:rsidR="00452BC7" w:rsidRPr="00452BC7">
        <w:t xml:space="preserve"> </w:t>
      </w:r>
    </w:p>
    <w:p w:rsidR="009E6DA5" w:rsidRDefault="00452BC7" w:rsidP="009E6DA5">
      <w:pPr>
        <w:ind w:firstLine="993"/>
      </w:pPr>
      <w:r>
        <w:t xml:space="preserve">Выполненные работы присылать в </w:t>
      </w:r>
      <w:proofErr w:type="spellStart"/>
      <w:r w:rsidR="00227538">
        <w:t>В</w:t>
      </w:r>
      <w:r>
        <w:t>айбер</w:t>
      </w:r>
      <w:proofErr w:type="spellEnd"/>
      <w:r w:rsidR="009E6DA5" w:rsidRPr="009E6DA5">
        <w:t xml:space="preserve"> </w:t>
      </w:r>
      <w:r w:rsidR="009E6DA5">
        <w:t>тем, кому назначу.</w:t>
      </w:r>
    </w:p>
    <w:p w:rsidR="00081816" w:rsidRPr="009E6DA5" w:rsidRDefault="009E6DA5" w:rsidP="00081816">
      <w:pPr>
        <w:ind w:firstLine="993"/>
        <w:rPr>
          <w:b/>
        </w:rPr>
      </w:pPr>
      <w:r w:rsidRPr="009E6DA5">
        <w:rPr>
          <w:b/>
        </w:rPr>
        <w:t>Образец:</w: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082</w:t>
      </w:r>
    </w:p>
    <w:p w:rsidR="009E6DA5" w:rsidRDefault="009E6DA5" w:rsidP="00227538">
      <w:pPr>
        <w:ind w:firstLine="1560"/>
      </w:pPr>
      <w:r>
        <w:t xml:space="preserve">1) </w:t>
      </w:r>
      <w:r w:rsidRPr="009E6DA5">
        <w:rPr>
          <w:position w:val="-10"/>
        </w:rPr>
        <w:object w:dxaOrig="4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4.25pt;height:22.5pt" o:ole="">
            <v:imagedata r:id="rId5" o:title=""/>
          </v:shape>
          <o:OLEObject Type="Embed" ProgID="Equation.DSMT4" ShapeID="_x0000_i1025" DrawAspect="Content" ObjectID="_1648118140" r:id="rId6"/>
        </w:objec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08</w:t>
      </w:r>
      <w:r>
        <w:rPr>
          <w:b/>
          <w:u w:val="single"/>
        </w:rPr>
        <w:t>3</w:t>
      </w:r>
    </w:p>
    <w:p w:rsidR="009E6DA5" w:rsidRDefault="009E6DA5" w:rsidP="00227538">
      <w:pPr>
        <w:ind w:firstLine="1560"/>
      </w:pPr>
      <w:r>
        <w:t xml:space="preserve">1) </w:t>
      </w:r>
      <w:r w:rsidRPr="009E6DA5">
        <w:rPr>
          <w:position w:val="-10"/>
        </w:rPr>
        <w:object w:dxaOrig="5700" w:dyaOrig="340">
          <v:shape id="_x0000_i1026" type="#_x0000_t75" style="width:369.75pt;height:22.5pt" o:ole="">
            <v:imagedata r:id="rId7" o:title=""/>
          </v:shape>
          <o:OLEObject Type="Embed" ProgID="Equation.DSMT4" ShapeID="_x0000_i1026" DrawAspect="Content" ObjectID="_1648118141" r:id="rId8"/>
        </w:object>
      </w:r>
    </w:p>
    <w:p w:rsid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084</w:t>
      </w:r>
    </w:p>
    <w:p w:rsidR="009E6DA5" w:rsidRPr="009C1F7D" w:rsidRDefault="009C1F7D" w:rsidP="00227538">
      <w:pPr>
        <w:ind w:firstLine="1560"/>
      </w:pPr>
      <w:r w:rsidRPr="009C1F7D">
        <w:t xml:space="preserve">1) </w:t>
      </w:r>
      <w:r w:rsidRPr="009C1F7D">
        <w:rPr>
          <w:position w:val="-10"/>
        </w:rPr>
        <w:object w:dxaOrig="5020" w:dyaOrig="340">
          <v:shape id="_x0000_i1027" type="#_x0000_t75" style="width:294.75pt;height:20.25pt" o:ole="">
            <v:imagedata r:id="rId9" o:title=""/>
          </v:shape>
          <o:OLEObject Type="Embed" ProgID="Equation.DSMT4" ShapeID="_x0000_i1027" DrawAspect="Content" ObjectID="_1648118142" r:id="rId10"/>
        </w:object>
      </w:r>
    </w:p>
    <w:p w:rsidR="00065C9A" w:rsidRPr="00227538" w:rsidRDefault="009E6DA5">
      <w:pPr>
        <w:rPr>
          <w:b/>
          <w:u w:val="single"/>
        </w:rPr>
      </w:pPr>
      <w:r w:rsidRPr="00227538">
        <w:rPr>
          <w:b/>
          <w:u w:val="single"/>
        </w:rPr>
        <w:t>АЛГЕБРА</w:t>
      </w:r>
      <w:r w:rsidR="00065C9A" w:rsidRPr="00227538">
        <w:rPr>
          <w:b/>
          <w:u w:val="single"/>
        </w:rPr>
        <w:t xml:space="preserve"> 8Б, 8В</w:t>
      </w:r>
    </w:p>
    <w:p w:rsidR="001F229E" w:rsidRDefault="00081816" w:rsidP="00227538">
      <w:pPr>
        <w:ind w:left="567"/>
      </w:pPr>
      <w:r>
        <w:rPr>
          <w:rFonts w:cs="Times New Roman"/>
        </w:rPr>
        <w:t>§</w:t>
      </w:r>
      <w:r w:rsidR="009E6DA5">
        <w:t>20, стр. 164 разобрать примеры</w:t>
      </w:r>
      <w:r w:rsidR="00F4226A">
        <w:t xml:space="preserve">, </w:t>
      </w:r>
      <w:r w:rsidR="001F229E">
        <w:t>№ 6</w:t>
      </w:r>
      <w:r w:rsidR="009E6DA5">
        <w:t>56</w:t>
      </w:r>
      <w:r w:rsidR="001F229E">
        <w:t>, №6</w:t>
      </w:r>
      <w:r w:rsidR="009E6DA5">
        <w:t>59(1-7)</w:t>
      </w:r>
      <w:r w:rsidR="00452BC7">
        <w:t>.</w:t>
      </w:r>
      <w:r w:rsidR="001F229E" w:rsidRPr="001F229E">
        <w:t xml:space="preserve"> </w:t>
      </w:r>
      <w:r w:rsidR="001F229E">
        <w:t xml:space="preserve">Выполненные работы присылать в </w:t>
      </w:r>
      <w:proofErr w:type="spellStart"/>
      <w:r w:rsidR="009E6DA5">
        <w:t>В</w:t>
      </w:r>
      <w:r w:rsidR="001F229E">
        <w:t>айбер</w:t>
      </w:r>
      <w:proofErr w:type="spellEnd"/>
      <w:r w:rsidR="001F229E">
        <w:t xml:space="preserve"> тем, кому назначу.</w:t>
      </w:r>
    </w:p>
    <w:p w:rsidR="00065C9A" w:rsidRPr="009C1F7D" w:rsidRDefault="009E6DA5" w:rsidP="00FC3CDD">
      <w:pPr>
        <w:ind w:firstLine="993"/>
        <w:rPr>
          <w:b/>
        </w:rPr>
      </w:pPr>
      <w:r w:rsidRPr="009C1F7D">
        <w:rPr>
          <w:b/>
        </w:rPr>
        <w:t>Образец:</w:t>
      </w:r>
    </w:p>
    <w:p w:rsidR="009E6DA5" w:rsidRDefault="009C1F7D" w:rsidP="00227538">
      <w:pPr>
        <w:ind w:firstLine="1560"/>
        <w:rPr>
          <w:b/>
          <w:u w:val="single"/>
        </w:rPr>
      </w:pPr>
      <w:r w:rsidRPr="009C1F7D">
        <w:rPr>
          <w:b/>
          <w:u w:val="single"/>
        </w:rPr>
        <w:t>№ 656</w:t>
      </w:r>
    </w:p>
    <w:p w:rsidR="00F4226A" w:rsidRDefault="009C1F7D" w:rsidP="00227538">
      <w:pPr>
        <w:ind w:firstLine="1560"/>
      </w:pPr>
      <w:r w:rsidRPr="009C1F7D">
        <w:rPr>
          <w:position w:val="-58"/>
        </w:rPr>
        <w:object w:dxaOrig="6740" w:dyaOrig="1300">
          <v:shape id="_x0000_i1028" type="#_x0000_t75" style="width:336.75pt;height:65.25pt" o:ole="">
            <v:imagedata r:id="rId11" o:title=""/>
          </v:shape>
          <o:OLEObject Type="Embed" ProgID="Equation.DSMT4" ShapeID="_x0000_i1028" DrawAspect="Content" ObjectID="_1648118143" r:id="rId12"/>
        </w:object>
      </w:r>
    </w:p>
    <w:p w:rsidR="009C1F7D" w:rsidRDefault="009C1F7D" w:rsidP="00227538">
      <w:pPr>
        <w:ind w:firstLine="1560"/>
        <w:rPr>
          <w:b/>
          <w:u w:val="single"/>
        </w:rPr>
      </w:pPr>
      <w:r w:rsidRPr="009C1F7D">
        <w:rPr>
          <w:b/>
          <w:u w:val="single"/>
        </w:rPr>
        <w:t>№659</w:t>
      </w:r>
    </w:p>
    <w:p w:rsidR="009C1F7D" w:rsidRPr="009C1F7D" w:rsidRDefault="009C1F7D" w:rsidP="00227538">
      <w:pPr>
        <w:ind w:firstLine="1560"/>
        <w:rPr>
          <w:b/>
          <w:u w:val="single"/>
        </w:rPr>
      </w:pPr>
      <w:r w:rsidRPr="009C1F7D">
        <w:rPr>
          <w:position w:val="-160"/>
        </w:rPr>
        <w:object w:dxaOrig="6860" w:dyaOrig="3340">
          <v:shape id="_x0000_i1029" type="#_x0000_t75" style="width:342.75pt;height:167.25pt" o:ole="">
            <v:imagedata r:id="rId13" o:title=""/>
          </v:shape>
          <o:OLEObject Type="Embed" ProgID="Equation.DSMT4" ShapeID="_x0000_i1029" DrawAspect="Content" ObjectID="_1648118144" r:id="rId14"/>
        </w:object>
      </w:r>
    </w:p>
    <w:sectPr w:rsidR="009C1F7D" w:rsidRPr="009C1F7D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156D6"/>
    <w:rsid w:val="00021EF7"/>
    <w:rsid w:val="00031984"/>
    <w:rsid w:val="00065C9A"/>
    <w:rsid w:val="00075676"/>
    <w:rsid w:val="00081816"/>
    <w:rsid w:val="000949BA"/>
    <w:rsid w:val="000B2C24"/>
    <w:rsid w:val="000E6ED9"/>
    <w:rsid w:val="001377C7"/>
    <w:rsid w:val="00154985"/>
    <w:rsid w:val="00166991"/>
    <w:rsid w:val="00185484"/>
    <w:rsid w:val="00196F1E"/>
    <w:rsid w:val="001B389B"/>
    <w:rsid w:val="001D3932"/>
    <w:rsid w:val="001F229E"/>
    <w:rsid w:val="001F3929"/>
    <w:rsid w:val="00204DB7"/>
    <w:rsid w:val="00227538"/>
    <w:rsid w:val="002A48C9"/>
    <w:rsid w:val="00315F83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D26"/>
    <w:rsid w:val="00566DD2"/>
    <w:rsid w:val="005B1E73"/>
    <w:rsid w:val="005D42DB"/>
    <w:rsid w:val="005D6A0D"/>
    <w:rsid w:val="005E6AF2"/>
    <w:rsid w:val="00621C30"/>
    <w:rsid w:val="0069320B"/>
    <w:rsid w:val="006A298F"/>
    <w:rsid w:val="006A5E1E"/>
    <w:rsid w:val="00714629"/>
    <w:rsid w:val="0071745B"/>
    <w:rsid w:val="00725249"/>
    <w:rsid w:val="00736EA7"/>
    <w:rsid w:val="007430C3"/>
    <w:rsid w:val="007764BC"/>
    <w:rsid w:val="00777259"/>
    <w:rsid w:val="00786351"/>
    <w:rsid w:val="007924FF"/>
    <w:rsid w:val="007A3445"/>
    <w:rsid w:val="007A4BC2"/>
    <w:rsid w:val="007C14F3"/>
    <w:rsid w:val="007E6AC9"/>
    <w:rsid w:val="008169E5"/>
    <w:rsid w:val="00824A07"/>
    <w:rsid w:val="0088040C"/>
    <w:rsid w:val="008F40D5"/>
    <w:rsid w:val="008F4E73"/>
    <w:rsid w:val="008F61F4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339"/>
    <w:rsid w:val="00A70739"/>
    <w:rsid w:val="00A7339C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676C4"/>
    <w:rsid w:val="00DA0917"/>
    <w:rsid w:val="00DD22F3"/>
    <w:rsid w:val="00DF0E4C"/>
    <w:rsid w:val="00DF36D5"/>
    <w:rsid w:val="00E05286"/>
    <w:rsid w:val="00E11B3F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</TotalTime>
  <Pages>1</Pages>
  <Words>109</Words>
  <Characters>625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6</cp:revision>
  <dcterms:created xsi:type="dcterms:W3CDTF">2020-04-06T11:49:00Z</dcterms:created>
  <dcterms:modified xsi:type="dcterms:W3CDTF">2020-04-11T10:49:00Z</dcterms:modified>
</cp:coreProperties>
</file>